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43C4" w:rsidRDefault="006E43C4" w:rsidP="006E43C4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6E43C4" w:rsidRDefault="006E43C4" w:rsidP="006E43C4">
      <w:r>
        <w:rPr>
          <w:b/>
        </w:rPr>
        <w:t>Date: 11-Nov-2020</w:t>
      </w:r>
    </w:p>
    <w:p w:rsidR="006E43C4" w:rsidRDefault="006E43C4" w:rsidP="006E43C4">
      <w:pPr>
        <w:rPr>
          <w:b/>
        </w:rPr>
      </w:pPr>
      <w:r>
        <w:rPr>
          <w:b/>
          <w:noProof/>
        </w:rPr>
        <w:drawing>
          <wp:inline distT="0" distB="0" distL="0" distR="0">
            <wp:extent cx="2924175" cy="1066800"/>
            <wp:effectExtent l="19050" t="0" r="9525" b="0"/>
            <wp:docPr id="45" name="Picture 45" descr="C:\Users\chari\Deskto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chari\Desktop\4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43C4" w:rsidRDefault="006E43C4" w:rsidP="006E43C4">
      <w:pPr>
        <w:rPr>
          <w:b/>
        </w:rPr>
      </w:pPr>
      <w:r>
        <w:rPr>
          <w:b/>
        </w:rPr>
        <w:t>Answer:</w:t>
      </w:r>
    </w:p>
    <w:p w:rsidR="006E43C4" w:rsidRDefault="006E43C4" w:rsidP="006E43C4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E43C4" w:rsidTr="00B8202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E43C4" w:rsidRDefault="006E43C4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MCQ Type Answers</w:t>
            </w:r>
          </w:p>
        </w:tc>
      </w:tr>
    </w:tbl>
    <w:p w:rsidR="006E43C4" w:rsidRDefault="006E43C4" w:rsidP="006E43C4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E43C4" w:rsidTr="00B8202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E43C4" w:rsidRDefault="006E43C4" w:rsidP="00B82029">
            <w:pPr>
              <w:widowControl w:val="0"/>
              <w:spacing w:line="240" w:lineRule="auto"/>
            </w:pPr>
            <w:r>
              <w:t>Choices</w:t>
            </w:r>
          </w:p>
          <w:p w:rsidR="006E43C4" w:rsidRDefault="006E43C4" w:rsidP="00B82029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B82029">
              <w:rPr>
                <w:position w:val="-10"/>
              </w:rPr>
              <w:object w:dxaOrig="98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27.75pt" o:ole="">
                  <v:imagedata r:id="rId6" o:title=""/>
                </v:shape>
                <o:OLEObject Type="Embed" ProgID="Equation.DSMT4" ShapeID="_x0000_i1025" DrawAspect="Content" ObjectID="_1669638479" r:id="rId7"/>
              </w:object>
            </w:r>
          </w:p>
          <w:p w:rsidR="006E43C4" w:rsidRDefault="006E43C4" w:rsidP="00B82029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B82029">
              <w:rPr>
                <w:position w:val="-10"/>
              </w:rPr>
              <w:object w:dxaOrig="880" w:dyaOrig="560">
                <v:shape id="_x0000_i1026" type="#_x0000_t75" style="width:44.25pt;height:27.75pt" o:ole="">
                  <v:imagedata r:id="rId8" o:title=""/>
                </v:shape>
                <o:OLEObject Type="Embed" ProgID="Equation.DSMT4" ShapeID="_x0000_i1026" DrawAspect="Content" ObjectID="_1669638480" r:id="rId9"/>
              </w:object>
            </w:r>
          </w:p>
          <w:p w:rsidR="006E43C4" w:rsidRDefault="006E43C4" w:rsidP="00B82029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B82029">
              <w:rPr>
                <w:position w:val="-14"/>
              </w:rPr>
              <w:object w:dxaOrig="1440" w:dyaOrig="600">
                <v:shape id="_x0000_i1027" type="#_x0000_t75" style="width:1in;height:30pt" o:ole="">
                  <v:imagedata r:id="rId10" o:title=""/>
                </v:shape>
                <o:OLEObject Type="Embed" ProgID="Equation.DSMT4" ShapeID="_x0000_i1027" DrawAspect="Content" ObjectID="_1669638481" r:id="rId11"/>
              </w:object>
            </w:r>
          </w:p>
          <w:p w:rsidR="006E43C4" w:rsidRDefault="006E43C4" w:rsidP="00B82029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B82029">
              <w:rPr>
                <w:position w:val="-14"/>
              </w:rPr>
              <w:object w:dxaOrig="1440" w:dyaOrig="600">
                <v:shape id="_x0000_i1028" type="#_x0000_t75" style="width:1in;height:30pt" o:ole="">
                  <v:imagedata r:id="rId12" o:title=""/>
                </v:shape>
                <o:OLEObject Type="Embed" ProgID="Equation.DSMT4" ShapeID="_x0000_i1028" DrawAspect="Content" ObjectID="_1669638482" r:id="rId13"/>
              </w:object>
            </w:r>
          </w:p>
        </w:tc>
      </w:tr>
    </w:tbl>
    <w:p w:rsidR="006E43C4" w:rsidRDefault="006E43C4" w:rsidP="006E43C4"/>
    <w:tbl>
      <w:tblPr>
        <w:tblStyle w:val="TableGrid"/>
        <w:tblW w:w="0" w:type="auto"/>
        <w:tblLook w:val="04A0"/>
      </w:tblPr>
      <w:tblGrid>
        <w:gridCol w:w="9576"/>
      </w:tblGrid>
      <w:tr w:rsidR="006E43C4" w:rsidTr="00B82029">
        <w:tc>
          <w:tcPr>
            <w:tcW w:w="9576" w:type="dxa"/>
          </w:tcPr>
          <w:p w:rsidR="006E43C4" w:rsidRDefault="006E43C4" w:rsidP="00B82029">
            <w:r>
              <w:t xml:space="preserve">Tips:   </w:t>
            </w:r>
          </w:p>
          <w:p w:rsidR="006E43C4" w:rsidRDefault="004F619A" w:rsidP="00B82029">
            <w:proofErr w:type="gramStart"/>
            <w:r>
              <w:t>1.Integrating</w:t>
            </w:r>
            <w:proofErr w:type="gramEnd"/>
            <w:r>
              <w:t xml:space="preserve"> </w:t>
            </w:r>
            <w:r w:rsidR="006E43C4">
              <w:t xml:space="preserve">  factor of  </w:t>
            </w:r>
            <w:r w:rsidR="006E43C4" w:rsidRPr="00B82029">
              <w:rPr>
                <w:position w:val="-24"/>
              </w:rPr>
              <w:object w:dxaOrig="1240" w:dyaOrig="620">
                <v:shape id="_x0000_i1029" type="#_x0000_t75" style="width:62.25pt;height:30.75pt" o:ole="">
                  <v:imagedata r:id="rId14" o:title=""/>
                </v:shape>
                <o:OLEObject Type="Embed" ProgID="Equation.DSMT4" ShapeID="_x0000_i1029" DrawAspect="Content" ObjectID="_1669638483" r:id="rId15"/>
              </w:object>
            </w:r>
            <w:r w:rsidR="006E43C4">
              <w:t xml:space="preserve"> is  </w:t>
            </w:r>
            <w:r w:rsidR="006E43C4" w:rsidRPr="00B156CB">
              <w:rPr>
                <w:position w:val="-6"/>
              </w:rPr>
              <w:object w:dxaOrig="499" w:dyaOrig="420">
                <v:shape id="_x0000_i1030" type="#_x0000_t75" style="width:24.75pt;height:21pt" o:ole="">
                  <v:imagedata r:id="rId16" o:title=""/>
                </v:shape>
                <o:OLEObject Type="Embed" ProgID="Equation.DSMT4" ShapeID="_x0000_i1030" DrawAspect="Content" ObjectID="_1669638484" r:id="rId17"/>
              </w:object>
            </w:r>
            <w:r w:rsidR="006E43C4">
              <w:t>.</w:t>
            </w:r>
          </w:p>
          <w:p w:rsidR="006E43C4" w:rsidRDefault="006E43C4" w:rsidP="00B82029">
            <w:pPr>
              <w:rPr>
                <w:position w:val="-24"/>
              </w:rPr>
            </w:pPr>
            <w:r>
              <w:t xml:space="preserve">2. </w:t>
            </w:r>
            <w:r w:rsidR="00E32A41" w:rsidRPr="00B82029">
              <w:rPr>
                <w:position w:val="-24"/>
              </w:rPr>
              <w:object w:dxaOrig="1740" w:dyaOrig="660">
                <v:shape id="_x0000_i1031" type="#_x0000_t75" style="width:87pt;height:33pt" o:ole="">
                  <v:imagedata r:id="rId18" o:title=""/>
                </v:shape>
                <o:OLEObject Type="Embed" ProgID="Equation.DSMT4" ShapeID="_x0000_i1031" DrawAspect="Content" ObjectID="_1669638485" r:id="rId19"/>
              </w:object>
            </w:r>
          </w:p>
          <w:p w:rsidR="006E43C4" w:rsidRDefault="006E43C4" w:rsidP="00B82029">
            <w:r>
              <w:rPr>
                <w:position w:val="-24"/>
              </w:rPr>
              <w:t xml:space="preserve"> </w:t>
            </w:r>
            <w:r w:rsidRPr="00B82029">
              <w:rPr>
                <w:position w:val="-6"/>
              </w:rPr>
              <w:object w:dxaOrig="240" w:dyaOrig="279">
                <v:shape id="_x0000_i1032" type="#_x0000_t75" style="width:12pt;height:14.25pt" o:ole="">
                  <v:imagedata r:id="rId20" o:title=""/>
                </v:shape>
                <o:OLEObject Type="Embed" ProgID="Equation.DSMT4" ShapeID="_x0000_i1032" DrawAspect="Content" ObjectID="_1669638486" r:id="rId21"/>
              </w:object>
            </w:r>
            <w:r>
              <w:t xml:space="preserve">General solution of  </w:t>
            </w:r>
            <w:r w:rsidRPr="00B82029">
              <w:rPr>
                <w:position w:val="-24"/>
              </w:rPr>
              <w:object w:dxaOrig="1240" w:dyaOrig="620">
                <v:shape id="_x0000_i1033" type="#_x0000_t75" style="width:62.25pt;height:30.75pt" o:ole="">
                  <v:imagedata r:id="rId14" o:title=""/>
                </v:shape>
                <o:OLEObject Type="Embed" ProgID="Equation.DSMT4" ShapeID="_x0000_i1033" DrawAspect="Content" ObjectID="_1669638487" r:id="rId22"/>
              </w:object>
            </w:r>
            <w:r>
              <w:t xml:space="preserve"> is  </w:t>
            </w:r>
            <w:r w:rsidRPr="00B82029">
              <w:rPr>
                <w:position w:val="-16"/>
              </w:rPr>
              <w:object w:dxaOrig="2299" w:dyaOrig="440">
                <v:shape id="_x0000_i1034" type="#_x0000_t75" style="width:114.75pt;height:21.75pt" o:ole="">
                  <v:imagedata r:id="rId23" o:title=""/>
                </v:shape>
                <o:OLEObject Type="Embed" ProgID="Equation.DSMT4" ShapeID="_x0000_i1034" DrawAspect="Content" ObjectID="_1669638488" r:id="rId24"/>
              </w:object>
            </w:r>
            <w:r>
              <w:rPr>
                <w:position w:val="-6"/>
              </w:rPr>
              <w:t xml:space="preserve"> </w:t>
            </w:r>
            <w:r>
              <w:t>.</w:t>
            </w:r>
          </w:p>
        </w:tc>
      </w:tr>
    </w:tbl>
    <w:p w:rsidR="006E43C4" w:rsidRDefault="006E43C4" w:rsidP="006E43C4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E43C4" w:rsidTr="00B82029">
        <w:trPr>
          <w:trHeight w:val="271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E43C4" w:rsidRDefault="006E43C4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Correct Answer:  (</w:t>
            </w:r>
            <w:r w:rsidR="00C643CC">
              <w:t>c</w:t>
            </w:r>
            <w:r>
              <w:t>)</w:t>
            </w:r>
          </w:p>
          <w:p w:rsidR="006E43C4" w:rsidRDefault="00C643CC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(c</w:t>
            </w:r>
            <w:r w:rsidR="006E43C4">
              <w:t>)  Explanation</w:t>
            </w:r>
          </w:p>
          <w:p w:rsidR="00B23401" w:rsidRDefault="006E43C4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r>
              <w:t xml:space="preserve">Given </w:t>
            </w:r>
            <w:r w:rsidR="00B23401">
              <w:t>:</w:t>
            </w:r>
            <w:r>
              <w:t xml:space="preserve"> </w:t>
            </w:r>
            <w:r w:rsidRPr="00B82029">
              <w:rPr>
                <w:position w:val="-24"/>
              </w:rPr>
              <w:object w:dxaOrig="1340" w:dyaOrig="700">
                <v:shape id="_x0000_i1035" type="#_x0000_t75" style="width:66.75pt;height:35.25pt" o:ole="">
                  <v:imagedata r:id="rId25" o:title=""/>
                </v:shape>
                <o:OLEObject Type="Embed" ProgID="Equation.DSMT4" ShapeID="_x0000_i1035" DrawAspect="Content" ObjectID="_1669638489" r:id="rId26"/>
              </w:object>
            </w:r>
          </w:p>
          <w:p w:rsidR="00B23401" w:rsidRDefault="00B23401" w:rsidP="00B23401">
            <w:pPr>
              <w:widowControl w:val="0"/>
              <w:rPr>
                <w:position w:val="-24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t>Integrating factor of</w:t>
            </w:r>
            <w:r w:rsidRPr="00B82029">
              <w:rPr>
                <w:position w:val="-24"/>
              </w:rPr>
              <w:object w:dxaOrig="1340" w:dyaOrig="700">
                <v:shape id="_x0000_i1048" type="#_x0000_t75" style="width:66.75pt;height:35.25pt" o:ole="">
                  <v:imagedata r:id="rId25" o:title=""/>
                </v:shape>
                <o:OLEObject Type="Embed" ProgID="Equation.DSMT4" ShapeID="_x0000_i1048" DrawAspect="Content" ObjectID="_1669638490" r:id="rId27"/>
              </w:object>
            </w:r>
          </w:p>
          <w:p w:rsidR="006E43C4" w:rsidRDefault="006E43C4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6E43C4" w:rsidRPr="00C644B6" w:rsidTr="00B82029">
              <w:tc>
                <w:tcPr>
                  <w:tcW w:w="1838" w:type="dxa"/>
                </w:tcPr>
                <w:p w:rsidR="006E43C4" w:rsidRPr="00C644B6" w:rsidRDefault="00FE3794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FE3794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6E43C4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6E43C4" w:rsidRPr="00C644B6" w:rsidRDefault="006E43C4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E43C4" w:rsidRDefault="006E43C4" w:rsidP="00B820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</w:p>
                <w:p w:rsidR="006E43C4" w:rsidRDefault="006E43C4" w:rsidP="00B820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>1.</w:t>
                  </w:r>
                  <w:r w:rsidR="004F619A">
                    <w:t xml:space="preserve"> Integrating   factor of  </w:t>
                  </w:r>
                  <w:r w:rsidR="004F619A" w:rsidRPr="00B82029">
                    <w:rPr>
                      <w:position w:val="-24"/>
                    </w:rPr>
                    <w:object w:dxaOrig="1240" w:dyaOrig="620">
                      <v:shape id="_x0000_i1036" type="#_x0000_t75" style="width:62.25pt;height:30.75pt" o:ole="">
                        <v:imagedata r:id="rId14" o:title=""/>
                      </v:shape>
                      <o:OLEObject Type="Embed" ProgID="Equation.DSMT4" ShapeID="_x0000_i1036" DrawAspect="Content" ObjectID="_1669638491" r:id="rId28"/>
                    </w:object>
                  </w:r>
                  <w:r w:rsidR="004F619A">
                    <w:t xml:space="preserve"> </w:t>
                  </w:r>
                  <w:proofErr w:type="gramStart"/>
                  <w:r w:rsidR="004F619A">
                    <w:t xml:space="preserve">is  </w:t>
                  </w:r>
                  <w:proofErr w:type="gramEnd"/>
                  <w:r w:rsidR="004F619A" w:rsidRPr="00B156CB">
                    <w:rPr>
                      <w:position w:val="-6"/>
                    </w:rPr>
                    <w:object w:dxaOrig="499" w:dyaOrig="420">
                      <v:shape id="_x0000_i1037" type="#_x0000_t75" style="width:24.75pt;height:21pt" o:ole="">
                        <v:imagedata r:id="rId16" o:title=""/>
                      </v:shape>
                      <o:OLEObject Type="Embed" ProgID="Equation.DSMT4" ShapeID="_x0000_i1037" DrawAspect="Content" ObjectID="_1669638492" r:id="rId29"/>
                    </w:object>
                  </w:r>
                  <w:r w:rsidR="004F619A">
                    <w:t>.</w:t>
                  </w:r>
                </w:p>
                <w:p w:rsidR="006E43C4" w:rsidRPr="00BA3634" w:rsidRDefault="006E43C4" w:rsidP="00B820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>2.</w:t>
                  </w:r>
                  <w:r w:rsidRPr="00DF14D1">
                    <w:rPr>
                      <w:position w:val="-24"/>
                    </w:rPr>
                    <w:t xml:space="preserve"> </w:t>
                  </w:r>
                  <w:r w:rsidR="00E32A41" w:rsidRPr="00B82029">
                    <w:rPr>
                      <w:position w:val="-24"/>
                    </w:rPr>
                    <w:object w:dxaOrig="1740" w:dyaOrig="660">
                      <v:shape id="_x0000_i1038" type="#_x0000_t75" style="width:87pt;height:33pt" o:ole="">
                        <v:imagedata r:id="rId30" o:title=""/>
                      </v:shape>
                      <o:OLEObject Type="Embed" ProgID="Equation.DSMT4" ShapeID="_x0000_i1038" DrawAspect="Content" ObjectID="_1669638493" r:id="rId31"/>
                    </w:object>
                  </w:r>
                </w:p>
              </w:tc>
            </w:tr>
            <w:tr w:rsidR="006E43C4" w:rsidRPr="00C644B6" w:rsidTr="00B82029">
              <w:trPr>
                <w:trHeight w:val="1064"/>
              </w:trPr>
              <w:tc>
                <w:tcPr>
                  <w:tcW w:w="1838" w:type="dxa"/>
                </w:tcPr>
                <w:p w:rsidR="006E43C4" w:rsidRPr="00C644B6" w:rsidRDefault="006E43C4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6E43C4" w:rsidRPr="00C644B6" w:rsidRDefault="006E43C4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E43C4" w:rsidRDefault="006E43C4" w:rsidP="00B82029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6E43C4" w:rsidRDefault="006E43C4" w:rsidP="00B82029">
                  <w:pPr>
                    <w:widowControl w:val="0"/>
                    <w:tabs>
                      <w:tab w:val="left" w:pos="7410"/>
                    </w:tabs>
                    <w:rPr>
                      <w:position w:val="-60"/>
                    </w:rPr>
                  </w:pPr>
                  <w:r>
                    <w:t xml:space="preserve">     </w:t>
                  </w:r>
                  <w:r w:rsidRPr="00B82029">
                    <w:rPr>
                      <w:position w:val="-64"/>
                    </w:rPr>
                    <w:object w:dxaOrig="1780" w:dyaOrig="1400">
                      <v:shape id="_x0000_i1039" type="#_x0000_t75" style="width:89.25pt;height:69.75pt" o:ole="">
                        <v:imagedata r:id="rId32" o:title=""/>
                      </v:shape>
                      <o:OLEObject Type="Embed" ProgID="Equation.DSMT4" ShapeID="_x0000_i1039" DrawAspect="Content" ObjectID="_1669638494" r:id="rId33"/>
                    </w:object>
                  </w:r>
                </w:p>
                <w:p w:rsidR="006E43C4" w:rsidRDefault="006E43C4" w:rsidP="00B820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Compare with </w:t>
                  </w:r>
                  <w:r w:rsidRPr="00DF14D1">
                    <w:rPr>
                      <w:position w:val="-24"/>
                    </w:rPr>
                    <w:object w:dxaOrig="1240" w:dyaOrig="620">
                      <v:shape id="_x0000_i1040" type="#_x0000_t75" style="width:62.25pt;height:30.75pt" o:ole="">
                        <v:imagedata r:id="rId34" o:title=""/>
                      </v:shape>
                      <o:OLEObject Type="Embed" ProgID="Equation.DSMT4" ShapeID="_x0000_i1040" DrawAspect="Content" ObjectID="_1669638495" r:id="rId35"/>
                    </w:object>
                  </w:r>
                </w:p>
                <w:p w:rsidR="006E43C4" w:rsidRPr="00C644B6" w:rsidRDefault="006E43C4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B82029">
                    <w:rPr>
                      <w:position w:val="-24"/>
                    </w:rPr>
                    <w:object w:dxaOrig="1860" w:dyaOrig="680">
                      <v:shape id="_x0000_i1041" type="#_x0000_t75" style="width:93pt;height:33.75pt" o:ole="">
                        <v:imagedata r:id="rId36" o:title=""/>
                      </v:shape>
                      <o:OLEObject Type="Embed" ProgID="Equation.DSMT4" ShapeID="_x0000_i1041" DrawAspect="Content" ObjectID="_1669638496" r:id="rId37"/>
                    </w:object>
                  </w:r>
                </w:p>
                <w:p w:rsidR="006E43C4" w:rsidRPr="00C644B6" w:rsidRDefault="006E43C4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</w:t>
                  </w:r>
                  <w:r w:rsidRPr="00B82029">
                    <w:rPr>
                      <w:position w:val="-64"/>
                    </w:rPr>
                    <w:object w:dxaOrig="1080" w:dyaOrig="1500">
                      <v:shape id="_x0000_i1042" type="#_x0000_t75" style="width:54pt;height:75pt" o:ole="">
                        <v:imagedata r:id="rId38" o:title=""/>
                      </v:shape>
                      <o:OLEObject Type="Embed" ProgID="Equation.DSMT4" ShapeID="_x0000_i1042" DrawAspect="Content" ObjectID="_1669638497" r:id="rId39"/>
                    </w:object>
                  </w:r>
                </w:p>
              </w:tc>
            </w:tr>
          </w:tbl>
          <w:p w:rsidR="006E43C4" w:rsidRDefault="006E43C4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6E43C4" w:rsidRDefault="006E43C4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 xml:space="preserve">  </w:t>
            </w: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6E43C4" w:rsidRPr="00C644B6" w:rsidTr="00B82029">
              <w:tc>
                <w:tcPr>
                  <w:tcW w:w="1838" w:type="dxa"/>
                </w:tcPr>
                <w:p w:rsidR="006E43C4" w:rsidRPr="00C644B6" w:rsidRDefault="00FE3794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FE3794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6E43C4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6E43C4" w:rsidRPr="00C644B6" w:rsidRDefault="006E43C4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E43C4" w:rsidRPr="00C644B6" w:rsidRDefault="006E43C4" w:rsidP="00B82029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General solution of  </w:t>
                  </w:r>
                  <w:r w:rsidRPr="00B82029">
                    <w:rPr>
                      <w:position w:val="-24"/>
                    </w:rPr>
                    <w:object w:dxaOrig="1240" w:dyaOrig="620">
                      <v:shape id="_x0000_i1043" type="#_x0000_t75" style="width:62.25pt;height:30.75pt" o:ole="">
                        <v:imagedata r:id="rId14" o:title=""/>
                      </v:shape>
                      <o:OLEObject Type="Embed" ProgID="Equation.DSMT4" ShapeID="_x0000_i1043" DrawAspect="Content" ObjectID="_1669638498" r:id="rId40"/>
                    </w:object>
                  </w:r>
                  <w:r>
                    <w:t xml:space="preserve"> is  </w:t>
                  </w:r>
                  <w:r w:rsidR="00C643CC" w:rsidRPr="00B82029">
                    <w:rPr>
                      <w:position w:val="-16"/>
                    </w:rPr>
                    <w:object w:dxaOrig="2340" w:dyaOrig="440">
                      <v:shape id="_x0000_i1044" type="#_x0000_t75" style="width:117pt;height:21.75pt" o:ole="">
                        <v:imagedata r:id="rId41" o:title=""/>
                      </v:shape>
                      <o:OLEObject Type="Embed" ProgID="Equation.DSMT4" ShapeID="_x0000_i1044" DrawAspect="Content" ObjectID="_1669638499" r:id="rId42"/>
                    </w:object>
                  </w:r>
                </w:p>
              </w:tc>
            </w:tr>
            <w:tr w:rsidR="006E43C4" w:rsidRPr="00C644B6" w:rsidTr="00B82029">
              <w:trPr>
                <w:trHeight w:val="1064"/>
              </w:trPr>
              <w:tc>
                <w:tcPr>
                  <w:tcW w:w="1838" w:type="dxa"/>
                </w:tcPr>
                <w:p w:rsidR="006E43C4" w:rsidRPr="00C644B6" w:rsidRDefault="006E43C4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6E43C4" w:rsidRPr="00C644B6" w:rsidRDefault="006E43C4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E43C4" w:rsidRDefault="006E43C4" w:rsidP="00B82029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6E43C4" w:rsidRPr="00C644B6" w:rsidRDefault="006E43C4" w:rsidP="00B8202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lastRenderedPageBreak/>
                    <w:t xml:space="preserve">     </w:t>
                  </w:r>
                  <w:r w:rsidR="00C643CC" w:rsidRPr="00B82029">
                    <w:rPr>
                      <w:position w:val="-108"/>
                    </w:rPr>
                    <w:object w:dxaOrig="2460" w:dyaOrig="2280">
                      <v:shape id="_x0000_i1045" type="#_x0000_t75" style="width:123pt;height:114pt" o:ole="">
                        <v:imagedata r:id="rId43" o:title=""/>
                      </v:shape>
                      <o:OLEObject Type="Embed" ProgID="Equation.DSMT4" ShapeID="_x0000_i1045" DrawAspect="Content" ObjectID="_1669638500" r:id="rId44"/>
                    </w:object>
                  </w:r>
                </w:p>
              </w:tc>
            </w:tr>
          </w:tbl>
          <w:p w:rsidR="006E43C4" w:rsidRDefault="006E43C4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  Final Answer:  </w:t>
            </w:r>
            <w:r w:rsidR="00C643CC">
              <w:t xml:space="preserve">General solution </w:t>
            </w:r>
            <w:r>
              <w:t xml:space="preserve"> of </w:t>
            </w:r>
            <w:r w:rsidR="00C643CC" w:rsidRPr="00B82029">
              <w:rPr>
                <w:position w:val="-24"/>
              </w:rPr>
              <w:object w:dxaOrig="1340" w:dyaOrig="700">
                <v:shape id="_x0000_i1046" type="#_x0000_t75" style="width:66.75pt;height:35.25pt" o:ole="">
                  <v:imagedata r:id="rId45" o:title=""/>
                </v:shape>
                <o:OLEObject Type="Embed" ProgID="Equation.DSMT4" ShapeID="_x0000_i1046" DrawAspect="Content" ObjectID="_1669638501" r:id="rId46"/>
              </w:object>
            </w:r>
            <w:r>
              <w:t xml:space="preserve">is </w:t>
            </w:r>
          </w:p>
          <w:p w:rsidR="006E43C4" w:rsidRDefault="00C643CC" w:rsidP="00B8202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B82029">
              <w:rPr>
                <w:position w:val="-14"/>
              </w:rPr>
              <w:object w:dxaOrig="1440" w:dyaOrig="600">
                <v:shape id="_x0000_i1047" type="#_x0000_t75" style="width:1in;height:30pt" o:ole="">
                  <v:imagedata r:id="rId47" o:title=""/>
                </v:shape>
                <o:OLEObject Type="Embed" ProgID="Equation.DSMT4" ShapeID="_x0000_i1047" DrawAspect="Content" ObjectID="_1669638502" r:id="rId48"/>
              </w:object>
            </w:r>
            <w:r>
              <w:t>.</w:t>
            </w:r>
          </w:p>
        </w:tc>
      </w:tr>
    </w:tbl>
    <w:p w:rsidR="006E43C4" w:rsidRDefault="006E43C4" w:rsidP="006E43C4">
      <w:pPr>
        <w:rPr>
          <w:i/>
        </w:rPr>
      </w:pPr>
      <w:r>
        <w:rPr>
          <w:i/>
        </w:rPr>
        <w:lastRenderedPageBreak/>
        <w:t xml:space="preserve"> </w:t>
      </w:r>
    </w:p>
    <w:p w:rsidR="00C91630" w:rsidRDefault="00C91630"/>
    <w:sectPr w:rsidR="00C91630" w:rsidSect="00640D42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C5410B"/>
    <w:multiLevelType w:val="multilevel"/>
    <w:tmpl w:val="E916A29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6E43C4"/>
    <w:rsid w:val="004F619A"/>
    <w:rsid w:val="006E43C4"/>
    <w:rsid w:val="00883001"/>
    <w:rsid w:val="008B7C7C"/>
    <w:rsid w:val="00B23401"/>
    <w:rsid w:val="00C643CC"/>
    <w:rsid w:val="00C91630"/>
    <w:rsid w:val="00E32A41"/>
    <w:rsid w:val="00FE37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300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E43C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E43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43C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165</Words>
  <Characters>94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20T10:49:00Z</dcterms:created>
  <dcterms:modified xsi:type="dcterms:W3CDTF">2020-12-16T10:07:00Z</dcterms:modified>
</cp:coreProperties>
</file>